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>No cals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2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5pt;height:19.85pt" o:ole="">
            <v:imagedata r:id="rId13" o:title=""/>
          </v:shape>
          <o:OLEObject Type="Embed" ProgID="Equation.DSMT4" ShapeID="_x0000_i1025" DrawAspect="Content" ObjectID="_1769509947" r:id="rId14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.1pt;height:53.9pt" o:ole="">
            <v:imagedata r:id="rId15" o:title=""/>
          </v:shape>
          <o:OLEObject Type="Embed" ProgID="Equation.DSMT4" ShapeID="_x0000_i1026" DrawAspect="Content" ObjectID="_1769509948" r:id="rId16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No cals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>2, 2, 2 &amp; 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8pt;height:13.85pt" o:ole="">
            <v:imagedata r:id="rId17" o:title=""/>
          </v:shape>
          <o:OLEObject Type="Embed" ProgID="Equation.DSMT4" ShapeID="_x0000_i1027" DrawAspect="Content" ObjectID="_1769509949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8.95pt;height:13.85pt" o:ole="">
            <v:imagedata r:id="rId19" o:title=""/>
          </v:shape>
          <o:OLEObject Type="Embed" ProgID="Equation.DSMT4" ShapeID="_x0000_i1028" DrawAspect="Content" ObjectID="_1769509950" r:id="rId20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7pt;height:11pt" o:ole="">
            <v:imagedata r:id="rId21" o:title=""/>
          </v:shape>
          <o:OLEObject Type="Embed" ProgID="Equation.DSMT4" ShapeID="_x0000_i1029" DrawAspect="Content" ObjectID="_1769509951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D1149DA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BA09A8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146CBBC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4ADF2C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6096EB" w14:textId="5FC31561" w:rsidR="002E199A" w:rsidRDefault="00377C49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11FAC">
              <w:rPr>
                <w:rFonts w:cs="Arial"/>
                <w:position w:val="-28"/>
                <w:szCs w:val="22"/>
                <w:lang w:val="en-US"/>
              </w:rPr>
              <w:object w:dxaOrig="3260" w:dyaOrig="680" w14:anchorId="59AD7DD9">
                <v:shape id="_x0000_i1030" type="#_x0000_t75" style="width:163.15pt;height:34.4pt" o:ole="">
                  <v:imagedata r:id="rId23" o:title=""/>
                </v:shape>
                <o:OLEObject Type="Embed" ProgID="Equation.DSMT4" ShapeID="_x0000_i1030" DrawAspect="Content" ObjectID="_1769509952" r:id="rId24"/>
              </w:object>
            </w:r>
            <w:r w:rsidR="00AD654D">
              <w:rPr>
                <w:rFonts w:cs="Arial"/>
                <w:szCs w:val="22"/>
                <w:lang w:val="en-US"/>
              </w:rPr>
              <w:t xml:space="preserve"> </w:t>
            </w:r>
          </w:p>
          <w:p w14:paraId="3E8A79A2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69018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0BDFA98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6BFD4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3B5A4920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76ECF2" w14:textId="1E65122C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real part</w:t>
            </w:r>
          </w:p>
          <w:p w14:paraId="536CB809" w14:textId="21C629C8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Imaginary part</w:t>
            </w:r>
          </w:p>
          <w:p w14:paraId="1747DF9D" w14:textId="1BD347AD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1" type="#_x0000_t75" style="width:13.85pt;height:31.2pt" o:ole="">
            <v:imagedata r:id="rId25" o:title=""/>
          </v:shape>
          <o:OLEObject Type="Embed" ProgID="Equation.DSMT4" ShapeID="_x0000_i1031" DrawAspect="Content" ObjectID="_1769509953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67F27D0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CEE04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D24D95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27217E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3CAAD3" w14:textId="1CA9171B" w:rsidR="002E199A" w:rsidRDefault="00C77D6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77D6C">
              <w:rPr>
                <w:rFonts w:cs="Arial"/>
                <w:position w:val="-24"/>
                <w:szCs w:val="22"/>
                <w:lang w:val="en-US"/>
              </w:rPr>
              <w:object w:dxaOrig="1980" w:dyaOrig="620" w14:anchorId="3176E65A">
                <v:shape id="_x0000_i1032" type="#_x0000_t75" style="width:99.3pt;height:31.2pt" o:ole="">
                  <v:imagedata r:id="rId27" o:title=""/>
                </v:shape>
                <o:OLEObject Type="Embed" ProgID="Equation.DSMT4" ShapeID="_x0000_i1032" DrawAspect="Content" ObjectID="_1769509954" r:id="rId28"/>
              </w:object>
            </w:r>
            <w:r w:rsidR="0090791E">
              <w:rPr>
                <w:rFonts w:cs="Arial"/>
                <w:szCs w:val="22"/>
                <w:lang w:val="en-US"/>
              </w:rPr>
              <w:t xml:space="preserve"> </w:t>
            </w:r>
          </w:p>
          <w:p w14:paraId="59724880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544D44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25C139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B365FA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4F1AF0F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678329" w14:textId="29FA428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>uses conjugate</w:t>
            </w:r>
          </w:p>
          <w:p w14:paraId="6B1F7B6E" w14:textId="060FBC5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>express answer</w:t>
            </w:r>
          </w:p>
          <w:p w14:paraId="73E5B9EF" w14:textId="208A968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3" type="#_x0000_t75" style="width:13.85pt;height:31.2pt" o:ole="">
            <v:imagedata r:id="rId29" o:title=""/>
          </v:shape>
          <o:OLEObject Type="Embed" ProgID="Equation.DSMT4" ShapeID="_x0000_i1033" DrawAspect="Content" ObjectID="_1769509955" r:id="rId30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14FF559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304CCE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F4D880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82C0F8" w14:textId="017784CE" w:rsidR="002E199A" w:rsidRDefault="003D75A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479C">
              <w:rPr>
                <w:rFonts w:cs="Arial"/>
                <w:position w:val="-24"/>
                <w:szCs w:val="22"/>
                <w:lang w:val="en-US"/>
              </w:rPr>
              <w:object w:dxaOrig="2120" w:dyaOrig="620" w14:anchorId="7115AA7B">
                <v:shape id="_x0000_i1034" type="#_x0000_t75" style="width:106.05pt;height:31.2pt" o:ole="">
                  <v:imagedata r:id="rId31" o:title=""/>
                </v:shape>
                <o:OLEObject Type="Embed" ProgID="Equation.DSMT4" ShapeID="_x0000_i1034" DrawAspect="Content" ObjectID="_1769509956" r:id="rId32"/>
              </w:object>
            </w:r>
            <w:r w:rsidR="00501EEB">
              <w:rPr>
                <w:rFonts w:cs="Arial"/>
                <w:szCs w:val="22"/>
                <w:lang w:val="en-US"/>
              </w:rPr>
              <w:t xml:space="preserve"> </w:t>
            </w:r>
          </w:p>
          <w:p w14:paraId="7384235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E455D6A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68DF2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04C9345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1D9694" w14:textId="3F0E1DF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numerator</w:t>
            </w:r>
          </w:p>
          <w:p w14:paraId="68269B55" w14:textId="63D2E6DE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denominator</w:t>
            </w:r>
          </w:p>
          <w:p w14:paraId="2E22B6BD" w14:textId="3550D49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5" type="#_x0000_t75" style="width:22.35pt;height:16.3pt" o:ole="">
            <v:imagedata r:id="rId33" o:title=""/>
          </v:shape>
          <o:OLEObject Type="Embed" ProgID="Equation.DSMT4" ShapeID="_x0000_i1035" DrawAspect="Content" ObjectID="_1769509957" r:id="rId34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359BE7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778BA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0413EC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AAA7AA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402C91" w14:textId="788426C3" w:rsidR="002E199A" w:rsidRDefault="00357137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3301E">
              <w:rPr>
                <w:rFonts w:cs="Arial"/>
                <w:position w:val="-70"/>
                <w:szCs w:val="22"/>
                <w:lang w:val="en-US"/>
              </w:rPr>
              <w:object w:dxaOrig="3920" w:dyaOrig="1520" w14:anchorId="37A2619C">
                <v:shape id="_x0000_i1036" type="#_x0000_t75" style="width:196.15pt;height:76.25pt" o:ole="">
                  <v:imagedata r:id="rId35" o:title=""/>
                </v:shape>
                <o:OLEObject Type="Embed" ProgID="Equation.DSMT4" ShapeID="_x0000_i1036" DrawAspect="Content" ObjectID="_1769509958" r:id="rId36"/>
              </w:object>
            </w:r>
            <w:r w:rsidR="002913B3">
              <w:rPr>
                <w:rFonts w:cs="Arial"/>
                <w:szCs w:val="22"/>
                <w:lang w:val="en-US"/>
              </w:rPr>
              <w:t xml:space="preserve"> </w:t>
            </w:r>
          </w:p>
          <w:p w14:paraId="39FAA964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B039B6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11AC1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2E199A" w:rsidRPr="00BD6CB4" w14:paraId="6BFCB93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6D052D" w14:textId="1A5E980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>evaluates square term</w:t>
            </w:r>
          </w:p>
          <w:p w14:paraId="356C4B84" w14:textId="285C43F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>determines answer</w:t>
            </w:r>
          </w:p>
          <w:p w14:paraId="277FC6DC" w14:textId="22431ED6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7" type="#_x0000_t75" style="width:70.95pt;height:16.3pt" o:ole="">
            <v:imagedata r:id="rId37" o:title=""/>
          </v:shape>
          <o:OLEObject Type="Embed" ProgID="Equation.DSMT4" ShapeID="_x0000_i1037" DrawAspect="Content" ObjectID="_1769509959" r:id="rId38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C5F3D61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A829FA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FEBA9FA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C278BF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9F0E4F" w14:textId="4196B0CC" w:rsidR="002E199A" w:rsidRDefault="004864E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864E4">
              <w:rPr>
                <w:rFonts w:ascii="Arial" w:hAnsi="Arial" w:cs="Arial"/>
                <w:position w:val="-94"/>
                <w:sz w:val="22"/>
                <w:szCs w:val="22"/>
              </w:rPr>
              <w:object w:dxaOrig="1620" w:dyaOrig="1760" w14:anchorId="0E88466B">
                <v:shape id="_x0000_i1038" type="#_x0000_t75" style="width:81.2pt;height:89.4pt" o:ole="">
                  <v:imagedata r:id="rId39" o:title=""/>
                </v:shape>
                <o:OLEObject Type="Embed" ProgID="Equation.DSMT4" ShapeID="_x0000_i1038" DrawAspect="Content" ObjectID="_1769509960" r:id="rId40"/>
              </w:object>
            </w:r>
          </w:p>
          <w:p w14:paraId="6FF494C9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FCC3A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4AA222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E4A56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5A3E9E1F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EC314A" w14:textId="5A417CE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>uses quadratic formula</w:t>
            </w:r>
          </w:p>
          <w:p w14:paraId="692BD3E6" w14:textId="52B9301C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>has two complex roots</w:t>
            </w:r>
          </w:p>
          <w:p w14:paraId="5FB267A2" w14:textId="275DC38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roots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7545EAC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193D60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505F237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C0BB50" w14:textId="4A3423AD" w:rsidR="002E199A" w:rsidRDefault="006277F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67FAC">
              <w:rPr>
                <w:rFonts w:cs="Arial"/>
                <w:position w:val="-104"/>
                <w:szCs w:val="22"/>
                <w:lang w:val="en-US"/>
              </w:rPr>
              <w:object w:dxaOrig="2439" w:dyaOrig="2200" w14:anchorId="06207D39">
                <v:shape id="_x0000_i1039" type="#_x0000_t75" style="width:121.65pt;height:109.95pt" o:ole="">
                  <v:imagedata r:id="rId41" o:title=""/>
                </v:shape>
                <o:OLEObject Type="Embed" ProgID="Equation.DSMT4" ShapeID="_x0000_i1039" DrawAspect="Content" ObjectID="_1769509961" r:id="rId42"/>
              </w:object>
            </w:r>
            <w:r w:rsidR="00864BC2">
              <w:rPr>
                <w:rFonts w:cs="Arial"/>
                <w:szCs w:val="22"/>
                <w:lang w:val="en-US"/>
              </w:rPr>
              <w:t xml:space="preserve"> </w:t>
            </w:r>
          </w:p>
          <w:p w14:paraId="1EDEA2D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19BD1D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78E56B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9FE7FA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2A1899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742604B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73C385" w14:textId="4E3C6CB8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277FC">
              <w:t>sets up equation with a negative discriminant</w:t>
            </w:r>
          </w:p>
          <w:p w14:paraId="5B209257" w14:textId="1F544AA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277FC">
              <w:t xml:space="preserve">uses </w:t>
            </w:r>
            <w:r w:rsidR="00780654" w:rsidRPr="00780654">
              <w:rPr>
                <w:position w:val="-6"/>
              </w:rPr>
              <w:object w:dxaOrig="720" w:dyaOrig="320" w14:anchorId="19CC1A8F">
                <v:shape id="_x0000_i1040" type="#_x0000_t75" style="width:36.2pt;height:16.3pt" o:ole="">
                  <v:imagedata r:id="rId43" o:title=""/>
                </v:shape>
                <o:OLEObject Type="Embed" ProgID="Equation.DSMT4" ShapeID="_x0000_i1040" DrawAspect="Content" ObjectID="_1769509962" r:id="rId44"/>
              </w:object>
            </w:r>
            <w:r w:rsidR="00780654">
              <w:t xml:space="preserve"> with discriminant</w:t>
            </w:r>
          </w:p>
          <w:p w14:paraId="0B9B0952" w14:textId="2F38378D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80654">
              <w:t>derives two complex roots which are conjugates of each other</w:t>
            </w:r>
          </w:p>
          <w:p w14:paraId="55C14FFA" w14:textId="189E0CA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554B4709" w14:textId="1FCFCD7E" w:rsidR="0090718C" w:rsidRDefault="0090718C" w:rsidP="007806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1DAE1E15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41" type="#_x0000_t75" style="width:29.1pt;height:13.85pt" o:ole="">
            <v:imagedata r:id="rId45" o:title=""/>
          </v:shape>
          <o:OLEObject Type="Embed" ProgID="Equation.DSMT4" ShapeID="_x0000_i1041" DrawAspect="Content" ObjectID="_1769509963" r:id="rId46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097916" w:rsidRPr="00097916">
        <w:rPr>
          <w:rFonts w:ascii="Arial" w:hAnsi="Arial" w:cs="Arial"/>
          <w:position w:val="-24"/>
          <w:sz w:val="22"/>
          <w:szCs w:val="22"/>
        </w:rPr>
        <w:object w:dxaOrig="1600" w:dyaOrig="620" w14:anchorId="648FF149">
          <v:shape id="_x0000_i1042" type="#_x0000_t75" style="width:79.8pt;height:31.2pt" o:ole="">
            <v:imagedata r:id="rId47" o:title=""/>
          </v:shape>
          <o:OLEObject Type="Embed" ProgID="Equation.DSMT4" ShapeID="_x0000_i1042" DrawAspect="Content" ObjectID="_1769509964" r:id="rId48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667028B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C609BB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A73902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D663D8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C1493B" w14:textId="09C71F97" w:rsidR="002E199A" w:rsidRDefault="009B19A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B19AC">
              <w:rPr>
                <w:rFonts w:ascii="Arial" w:hAnsi="Arial" w:cs="Arial"/>
                <w:position w:val="-48"/>
                <w:sz w:val="22"/>
                <w:szCs w:val="22"/>
              </w:rPr>
              <w:object w:dxaOrig="4440" w:dyaOrig="6200" w14:anchorId="0D8A4EB7">
                <v:shape id="_x0000_i1043" type="#_x0000_t75" style="width:221.3pt;height:311.75pt" o:ole="">
                  <v:imagedata r:id="rId49" o:title=""/>
                </v:shape>
                <o:OLEObject Type="Embed" ProgID="Equation.DSMT4" ShapeID="_x0000_i1043" DrawAspect="Content" ObjectID="_1769509965" r:id="rId50"/>
              </w:object>
            </w:r>
          </w:p>
          <w:p w14:paraId="158F030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60EC43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6D66D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72A4C47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8AF6E1" w14:textId="3507F25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sets up equation and equates real and imaginary</w:t>
            </w:r>
          </w:p>
          <w:p w14:paraId="412E01B6" w14:textId="25591696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obtains two simultaneous equations</w:t>
            </w:r>
          </w:p>
          <w:p w14:paraId="1D047338" w14:textId="4FE23B40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solves for one pair of values</w:t>
            </w:r>
          </w:p>
          <w:p w14:paraId="4EC4E57D" w14:textId="5D7AA30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solves for two pairs of values</w:t>
            </w:r>
          </w:p>
        </w:tc>
      </w:tr>
    </w:tbl>
    <w:p w14:paraId="6D301737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83A272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5E9D8F5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00AFD8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655B31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4EF1BF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13D3974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43948D0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CAB46F7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679C9381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5DF78DFC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44" type="#_x0000_t75" style="width:49.65pt;height:18.1pt" o:ole="">
            <v:imagedata r:id="rId51" o:title=""/>
          </v:shape>
          <o:OLEObject Type="Embed" ProgID="Equation.DSMT4" ShapeID="_x0000_i1044" DrawAspect="Content" ObjectID="_1769509966" r:id="rId52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000000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6EDC798">
          <v:shape id="_x0000_s1077" type="#_x0000_t75" style="position:absolute;margin-left:-4.2pt;margin-top:13.55pt;width:267.25pt;height:227.9pt;z-index:251658240;mso-position-horizontal-relative:text;mso-position-vertical-relative:text">
            <v:imagedata r:id="rId53" o:title=""/>
          </v:shape>
          <o:OLEObject Type="Embed" ProgID="FXDraw.Graphic" ShapeID="_x0000_s1077" DrawAspect="Content" ObjectID="_1769509991" r:id="rId54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46" type="#_x0000_t75" style="width:10.3pt;height:10.3pt" o:ole="">
            <v:imagedata r:id="rId55" o:title=""/>
          </v:shape>
          <o:OLEObject Type="Embed" ProgID="Equation.DSMT4" ShapeID="_x0000_i1046" DrawAspect="Content" ObjectID="_1769509967" r:id="rId56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1F226EC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B88C7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6A8A66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CBF638" w14:textId="3BF6C8BA" w:rsidR="002E199A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0" type="#_x0000_t75" style="position:absolute;margin-left:70.15pt;margin-top:7.5pt;width:267.25pt;height:227.95pt;z-index:251660288;mso-position-horizontal-relative:text;mso-position-vertical-relative:text">
                  <v:imagedata r:id="rId57" o:title=""/>
                </v:shape>
                <o:OLEObject Type="Embed" ProgID="FXDraw.Graphic" ShapeID="_x0000_s1110" DrawAspect="Content" ObjectID="_1769509992" r:id="rId58"/>
              </w:object>
            </w:r>
          </w:p>
          <w:p w14:paraId="55D9FD9B" w14:textId="3DFD5D73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35DF8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8331B2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74C5B7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E0F5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1F3B4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D8341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FD611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420D43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A36008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7A8C5C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B34244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479EC5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FF840EE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FE472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B16497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CA8B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910CE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48EB956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04097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0A37F15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CF3B9E" w14:textId="291C7FD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B2C3A">
              <w:t>a</w:t>
            </w:r>
            <w:r w:rsidR="008E6679">
              <w:t>rgument</w:t>
            </w:r>
          </w:p>
          <w:p w14:paraId="792ED830" w14:textId="7776833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814">
              <w:t>length of 2 units</w:t>
            </w:r>
          </w:p>
          <w:p w14:paraId="53B60DB0" w14:textId="3E82E01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48" type="#_x0000_t75" style="width:12.05pt;height:13.1pt" o:ole="">
            <v:imagedata r:id="rId59" o:title=""/>
          </v:shape>
          <o:OLEObject Type="Embed" ProgID="Equation.DSMT4" ShapeID="_x0000_i1048" DrawAspect="Content" ObjectID="_1769509968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7AE3D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774AB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EA3ABB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847FC1" w14:textId="3F204D7A" w:rsidR="002E199A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1" type="#_x0000_t75" style="position:absolute;margin-left:-5pt;margin-top:.1pt;width:395.3pt;height:231.7pt;z-index:251661312;mso-position-horizontal-relative:text;mso-position-vertical-relative:text">
                  <v:imagedata r:id="rId61" o:title=""/>
                </v:shape>
                <o:OLEObject Type="Embed" ProgID="FXDraw.Graphic" ShapeID="_x0000_s1111" DrawAspect="Content" ObjectID="_1769509993" r:id="rId62"/>
              </w:object>
            </w:r>
          </w:p>
          <w:p w14:paraId="5426139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CA40BA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6D4AC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03B8B1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E95063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BAEB5E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B4DFC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739627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18738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FAE5D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003B7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ABA577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87EFE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B49BC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1B65FC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42E9CF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21F43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0AA84A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005AD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3A50476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01FF6" w14:textId="22A976E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>uses right angle</w:t>
            </w:r>
          </w:p>
          <w:p w14:paraId="57C6EEAB" w14:textId="5810CE3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>rotates anticlockwise</w:t>
            </w:r>
            <w:r w:rsidR="00AC42D9">
              <w:t xml:space="preserve"> with unchanged length</w:t>
            </w:r>
          </w:p>
          <w:p w14:paraId="07F76E54" w14:textId="676A5C6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50" type="#_x0000_t75" style="width:37.6pt;height:19.85pt" o:ole="">
            <v:imagedata r:id="rId63" o:title=""/>
          </v:shape>
          <o:OLEObject Type="Embed" ProgID="Equation.DSMT4" ShapeID="_x0000_i1050" DrawAspect="Content" ObjectID="_1769509969" r:id="rId6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4F4C94D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042B0F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A3A3D4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DB4333" w14:textId="21540540" w:rsidR="002E199A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2" type="#_x0000_t75" style="position:absolute;margin-left:-5pt;margin-top:.1pt;width:267.25pt;height:227.95pt;z-index:251662336;mso-position-horizontal-relative:text;mso-position-vertical-relative:text">
                  <v:imagedata r:id="rId65" o:title=""/>
                </v:shape>
                <o:OLEObject Type="Embed" ProgID="FXDraw.Graphic" ShapeID="_x0000_s1112" DrawAspect="Content" ObjectID="_1769509994" r:id="rId66"/>
              </w:object>
            </w:r>
          </w:p>
          <w:p w14:paraId="1FADC629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3FD430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CDDB03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4E9514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7B6C02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F2973B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9C03DC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7E507F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584BD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1A41CB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FA6962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B617D5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98B7E6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188791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836F5C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97C312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2381E0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4C8770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4D8A8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2890742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8ADF12" w14:textId="100FAE43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argument</w:t>
            </w:r>
          </w:p>
          <w:p w14:paraId="44690B95" w14:textId="59E6FE23" w:rsidR="002E199A" w:rsidRPr="009352B7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modulus</w:t>
            </w:r>
          </w:p>
          <w:p w14:paraId="0CEE2F12" w14:textId="7BDCC0C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52" type="#_x0000_t75" style="width:33.35pt;height:35.1pt" o:ole="">
            <v:imagedata r:id="rId67" o:title=""/>
          </v:shape>
          <o:OLEObject Type="Embed" ProgID="Equation.DSMT4" ShapeID="_x0000_i1052" DrawAspect="Content" ObjectID="_1769509970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69F3CA" w14:textId="77777777" w:rsidR="002E199A" w:rsidRDefault="002E199A" w:rsidP="002E199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BDAF6DF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3A765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F3D1BD7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3D87E0" w14:textId="3C417647" w:rsidR="002E199A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3" type="#_x0000_t75" style="position:absolute;margin-left:-5pt;margin-top:.1pt;width:267.25pt;height:227.95pt;z-index:251663360;mso-position-horizontal-relative:text;mso-position-vertical-relative:text">
                  <v:imagedata r:id="rId69" o:title=""/>
                </v:shape>
                <o:OLEObject Type="Embed" ProgID="FXDraw.Graphic" ShapeID="_x0000_s1113" DrawAspect="Content" ObjectID="_1769509995" r:id="rId70"/>
              </w:object>
            </w:r>
          </w:p>
          <w:p w14:paraId="5592856C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15736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EB1FEC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C5884D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C0AAA6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9E11FB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53903F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D878D3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3B53BE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7A8483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F6D371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714D6E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CC8E4D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5D3517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D49429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F8F0D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E3CD7EE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1BA8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134B9C1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118A6A" w14:textId="77777777" w:rsidR="00B131DF" w:rsidRPr="00BD6CB4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argument</w:t>
            </w:r>
          </w:p>
          <w:p w14:paraId="5DF7B908" w14:textId="77777777" w:rsidR="00B131DF" w:rsidRPr="009352B7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modulus</w:t>
            </w:r>
          </w:p>
          <w:p w14:paraId="58BADA0A" w14:textId="3763C88D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ECE5D8" w14:textId="77777777" w:rsidR="002E199A" w:rsidRPr="002E199A" w:rsidRDefault="002E199A" w:rsidP="002E199A">
      <w:pPr>
        <w:rPr>
          <w:rFonts w:ascii="Arial" w:hAnsi="Arial" w:cs="Arial"/>
          <w:sz w:val="22"/>
          <w:szCs w:val="22"/>
        </w:rPr>
      </w:pP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54" type="#_x0000_t75" style="width:147.2pt;height:19.85pt" o:ole="">
            <v:imagedata r:id="rId71" o:title=""/>
          </v:shape>
          <o:OLEObject Type="Embed" ProgID="Equation.DSMT4" ShapeID="_x0000_i1054" DrawAspect="Content" ObjectID="_1769509971" r:id="rId72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55" type="#_x0000_t75" style="width:59.95pt;height:16.3pt" o:ole="">
            <v:imagedata r:id="rId73" o:title=""/>
          </v:shape>
          <o:OLEObject Type="Embed" ProgID="Equation.DSMT4" ShapeID="_x0000_i1055" DrawAspect="Content" ObjectID="_1769509972" r:id="rId74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5C95646D" w14:textId="2C269D82" w:rsidR="00E74FFB" w:rsidRDefault="00E74FFB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C34FC2" w:rsidRPr="00C34FC2">
        <w:rPr>
          <w:rFonts w:ascii="Arial" w:hAnsi="Arial" w:cs="Arial"/>
          <w:position w:val="-14"/>
          <w:sz w:val="22"/>
          <w:szCs w:val="22"/>
        </w:rPr>
        <w:object w:dxaOrig="2299" w:dyaOrig="400" w14:anchorId="266918A7">
          <v:shape id="_x0000_i1056" type="#_x0000_t75" style="width:114.9pt;height:19.85pt" o:ole="">
            <v:imagedata r:id="rId75" o:title=""/>
          </v:shape>
          <o:OLEObject Type="Embed" ProgID="Equation.DSMT4" ShapeID="_x0000_i1056" DrawAspect="Content" ObjectID="_1769509973" r:id="rId7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A7C8CF7" w14:textId="77777777" w:rsidR="000379B5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</w:t>
      </w:r>
      <w:r w:rsidR="00E07BAA">
        <w:rPr>
          <w:rFonts w:ascii="Arial" w:hAnsi="Arial" w:cs="Arial"/>
          <w:sz w:val="22"/>
          <w:szCs w:val="22"/>
        </w:rPr>
        <w:t>a</w:t>
      </w:r>
      <w:r w:rsidR="00C34FC2">
        <w:rPr>
          <w:rFonts w:ascii="Arial" w:hAnsi="Arial" w:cs="Arial"/>
          <w:sz w:val="22"/>
          <w:szCs w:val="22"/>
        </w:rPr>
        <w:t xml:space="preserve">nd  </w:t>
      </w:r>
      <w:r w:rsidRPr="000379B5">
        <w:rPr>
          <w:rFonts w:ascii="Arial" w:hAnsi="Arial" w:cs="Arial"/>
          <w:position w:val="-14"/>
          <w:sz w:val="22"/>
          <w:szCs w:val="22"/>
        </w:rPr>
        <w:object w:dxaOrig="1040" w:dyaOrig="400" w14:anchorId="4C4C5E43">
          <v:shape id="_x0000_i1057" type="#_x0000_t75" style="width:52.15pt;height:19.85pt" o:ole="">
            <v:imagedata r:id="rId77" o:title=""/>
          </v:shape>
          <o:OLEObject Type="Embed" ProgID="Equation.DSMT4" ShapeID="_x0000_i1057" DrawAspect="Content" ObjectID="_1769509974" r:id="rId78"/>
        </w:object>
      </w:r>
      <w:r w:rsidR="00F518DD">
        <w:rPr>
          <w:rFonts w:ascii="Arial" w:hAnsi="Arial" w:cs="Arial"/>
          <w:sz w:val="22"/>
          <w:szCs w:val="22"/>
        </w:rPr>
        <w:t xml:space="preserve"> </w:t>
      </w:r>
      <w:r w:rsidR="00C34FC2">
        <w:rPr>
          <w:rFonts w:ascii="Arial" w:hAnsi="Arial" w:cs="Arial"/>
          <w:sz w:val="22"/>
          <w:szCs w:val="22"/>
        </w:rPr>
        <w:t xml:space="preserve">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58" type="#_x0000_t75" style="width:59.95pt;height:16.3pt" o:ole="">
            <v:imagedata r:id="rId73" o:title=""/>
          </v:shape>
          <o:OLEObject Type="Embed" ProgID="Equation.DSMT4" ShapeID="_x0000_i1058" DrawAspect="Content" ObjectID="_1769509975" r:id="rId79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CDDB967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36E5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14F82AE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1E9988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F4CC93" w14:textId="267B5B29" w:rsidR="002E199A" w:rsidRDefault="00085FC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85FC4">
              <w:rPr>
                <w:rFonts w:cs="Arial"/>
                <w:position w:val="-180"/>
                <w:szCs w:val="22"/>
                <w:lang w:val="en-US"/>
              </w:rPr>
              <w:object w:dxaOrig="3500" w:dyaOrig="3720" w14:anchorId="33C49285">
                <v:shape id="_x0000_i1059" type="#_x0000_t75" style="width:174.85pt;height:186.2pt" o:ole="">
                  <v:imagedata r:id="rId80" o:title=""/>
                </v:shape>
                <o:OLEObject Type="Embed" ProgID="Equation.DSMT4" ShapeID="_x0000_i1059" DrawAspect="Content" ObjectID="_1769509976" r:id="rId81"/>
              </w:object>
            </w:r>
            <w:r w:rsidR="0052720D">
              <w:rPr>
                <w:rFonts w:cs="Arial"/>
                <w:szCs w:val="22"/>
                <w:lang w:val="en-US"/>
              </w:rPr>
              <w:t xml:space="preserve"> </w:t>
            </w:r>
          </w:p>
          <w:p w14:paraId="4358F8E5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7514CB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002E34E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92720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2E199A" w:rsidRPr="00BD6CB4" w14:paraId="0C53721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B0C6D5" w14:textId="25B69B6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74BA7">
              <w:t>shows reasoning for determining value of a</w:t>
            </w:r>
          </w:p>
          <w:p w14:paraId="0000789B" w14:textId="77777777" w:rsidR="00784967" w:rsidRDefault="00784967" w:rsidP="0078496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one quadratic factor</w:t>
            </w:r>
          </w:p>
          <w:p w14:paraId="30229F2C" w14:textId="3C66F716" w:rsidR="00784967" w:rsidRPr="00784967" w:rsidRDefault="00784967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two quadratic factors</w:t>
            </w:r>
          </w:p>
          <w:p w14:paraId="61D5F654" w14:textId="0C792CB9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E1FA5">
              <w:t>shows reasoning in determining quad</w:t>
            </w:r>
            <w:r w:rsidR="00E96B17">
              <w:t>ratic factors</w:t>
            </w:r>
            <w:r w:rsidR="00784967">
              <w:t xml:space="preserve"> (i.e roots in brackets0</w:t>
            </w:r>
          </w:p>
          <w:p w14:paraId="0337E5DE" w14:textId="52A3CBEE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96B17">
              <w:t>shows reasoning on how to determine qua</w:t>
            </w:r>
            <w:r w:rsidR="008E7DED">
              <w:t>r</w:t>
            </w:r>
            <w:r w:rsidR="00E96B17">
              <w:t>tic polynomial.</w:t>
            </w:r>
          </w:p>
          <w:p w14:paraId="77788839" w14:textId="075308CF" w:rsidR="008E7DED" w:rsidRDefault="008E7DED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Any statement of values without reasoning will NOT receive any marks!</w:t>
            </w:r>
          </w:p>
          <w:p w14:paraId="6857D356" w14:textId="4CF6A00D" w:rsidR="00E96B17" w:rsidRPr="00BD6CB4" w:rsidRDefault="00E96B17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68CA4F5" w14:textId="33389E1C" w:rsidR="006F2133" w:rsidRDefault="006F2133" w:rsidP="00F34D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5E314A37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60" type="#_x0000_t75" style="width:10.3pt;height:10.3pt" o:ole="">
            <v:imagedata r:id="rId82" o:title=""/>
          </v:shape>
          <o:OLEObject Type="Embed" ProgID="Equation.DSMT4" ShapeID="_x0000_i1060" DrawAspect="Content" ObjectID="_1769509977" r:id="rId8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C00869" w:rsidRPr="00C64DB1">
        <w:rPr>
          <w:rFonts w:ascii="Arial" w:hAnsi="Arial" w:cs="Arial"/>
          <w:position w:val="-18"/>
          <w:sz w:val="22"/>
          <w:szCs w:val="22"/>
        </w:rPr>
        <w:object w:dxaOrig="1460" w:dyaOrig="480" w14:anchorId="13EB15E1">
          <v:shape id="_x0000_i1061" type="#_x0000_t75" style="width:73.05pt;height:24.1pt" o:ole="">
            <v:imagedata r:id="rId84" o:title=""/>
          </v:shape>
          <o:OLEObject Type="Embed" ProgID="Equation.DSMT4" ShapeID="_x0000_i1061" DrawAspect="Content" ObjectID="_1769509978" r:id="rId85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4C1A" w:rsidRPr="00BD6CB4" w14:paraId="4BC375D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EDB19C" w14:textId="48B16172" w:rsidR="00DA4C1A" w:rsidRPr="00323B31" w:rsidRDefault="00DA4C1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A4C1A" w:rsidRPr="00BD6CB4" w14:paraId="38A8EF5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C1CC9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04034B" w14:textId="57F42DFA" w:rsidR="00DA4C1A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5692C012">
                <v:shape id="_x0000_s1078" type="#_x0000_t75" style="position:absolute;margin-left:54.05pt;margin-top:8.05pt;width:257.75pt;height:256.75pt;z-index:251659264;mso-position-horizontal-relative:text;mso-position-vertical-relative:text">
                  <v:imagedata r:id="rId86" o:title=""/>
                </v:shape>
                <o:OLEObject Type="Embed" ProgID="FXDraw.Graphic" ShapeID="_x0000_s1078" DrawAspect="Content" ObjectID="_1769509996" r:id="rId87"/>
              </w:object>
            </w:r>
          </w:p>
          <w:p w14:paraId="73C73A14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3E1A6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500A8D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C47A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36DFA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85BFF2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AE02C2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CC01BF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98832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B7795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390B89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697E4D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5A44D1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AF18CE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F1BE5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BB7A67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9D3776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C3C053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7C494E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151A91" w14:textId="77777777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4C1A" w:rsidRPr="00BD6CB4" w14:paraId="71D84E4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F38F96" w14:textId="77777777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A4C1A" w:rsidRPr="00BD6CB4" w14:paraId="7831093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40AD87" w14:textId="56B6F4BF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07ED">
              <w:t xml:space="preserve">circle with </w:t>
            </w:r>
            <w:r w:rsidR="006826B7">
              <w:t>centre coordinates stated</w:t>
            </w:r>
          </w:p>
          <w:p w14:paraId="564DC785" w14:textId="3DED8AF0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826B7">
              <w:t>goes through origin</w:t>
            </w:r>
          </w:p>
          <w:p w14:paraId="7A6E654C" w14:textId="7557DED4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63" type="#_x0000_t75" style="width:13.1pt;height:19.85pt" o:ole="">
            <v:imagedata r:id="rId88" o:title=""/>
          </v:shape>
          <o:OLEObject Type="Embed" ProgID="Equation.DSMT4" ShapeID="_x0000_i1063" DrawAspect="Content" ObjectID="_1769509979" r:id="rId8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FF9F6F0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DE15E0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BC16E9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31063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69197B" w14:textId="75F16743" w:rsidR="00B73B57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B5CBE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 w14:anchorId="43B7332E">
                <v:shape id="_x0000_i1064" type="#_x0000_t75" style="width:31.2pt;height:19.85pt" o:ole="">
                  <v:imagedata r:id="rId90" o:title=""/>
                </v:shape>
                <o:OLEObject Type="Embed" ProgID="Equation.DSMT4" ShapeID="_x0000_i1064" DrawAspect="Content" ObjectID="_1769509980" r:id="rId91"/>
              </w:object>
            </w:r>
          </w:p>
          <w:p w14:paraId="36537BC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69ABAA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BB9DA0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74EE368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F73CA2" w14:textId="5B53BF6A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1FC3">
              <w:t>states maximum</w:t>
            </w:r>
          </w:p>
          <w:p w14:paraId="1A48C65A" w14:textId="05EE10D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5C54F5E" w14:textId="08668A67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65" type="#_x0000_t75" style="width:37.6pt;height:16.3pt" o:ole="">
            <v:imagedata r:id="rId92" o:title=""/>
          </v:shape>
          <o:OLEObject Type="Embed" ProgID="Equation.DSMT4" ShapeID="_x0000_i1065" DrawAspect="Content" ObjectID="_1769509981" r:id="rId9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E0DB243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B3F012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36B4E7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7C985E" w14:textId="3BA78281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EE3ACC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74CD46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FD361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DA16EC" w14:textId="24465B24" w:rsidR="00931FC3" w:rsidRDefault="00000000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5692C012">
                <v:shape id="_x0000_s1114" type="#_x0000_t75" style="position:absolute;margin-left:82.1pt;margin-top:4.7pt;width:257.75pt;height:256.75pt;z-index:251664384;mso-position-horizontal-relative:text;mso-position-vertical-relative:text">
                  <v:imagedata r:id="rId94" o:title=""/>
                </v:shape>
                <o:OLEObject Type="Embed" ProgID="FXDraw.Graphic" ShapeID="_x0000_s1114" DrawAspect="Content" ObjectID="_1769509997" r:id="rId95"/>
              </w:object>
            </w:r>
          </w:p>
          <w:p w14:paraId="203F1D20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CF3886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A4AE74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AE14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E1509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F5557D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39907D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935BD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2A172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831CA4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3224F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F8C55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A3475F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87353C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561E1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31A60C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FA6520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A92201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DC664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BA973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DD0278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347E66" w14:textId="2C7D6977" w:rsidR="008A0E26" w:rsidRDefault="0095427E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50D9E">
              <w:rPr>
                <w:rFonts w:cs="Arial"/>
                <w:position w:val="-90"/>
                <w:szCs w:val="22"/>
                <w:lang w:val="en-US"/>
              </w:rPr>
              <w:object w:dxaOrig="1760" w:dyaOrig="1880" w14:anchorId="7E45057A">
                <v:shape id="_x0000_i1067" type="#_x0000_t75" style="width:88.3pt;height:94.35pt" o:ole="">
                  <v:imagedata r:id="rId96" o:title=""/>
                </v:shape>
                <o:OLEObject Type="Embed" ProgID="Equation.DSMT4" ShapeID="_x0000_i1067" DrawAspect="Content" ObjectID="_1769509982" r:id="rId97"/>
              </w:object>
            </w:r>
            <w:r w:rsidR="008A0E26">
              <w:rPr>
                <w:rFonts w:cs="Arial"/>
                <w:szCs w:val="22"/>
                <w:lang w:val="en-US"/>
              </w:rPr>
              <w:t xml:space="preserve"> </w:t>
            </w:r>
          </w:p>
          <w:p w14:paraId="1BBB7DD1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248E13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726E5FBE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ACE8D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2E199A" w:rsidRPr="00BD6CB4" w14:paraId="52D71D3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5BE6BA" w14:textId="727A7AAA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74BF9">
              <w:t>determines gradient of tangent</w:t>
            </w:r>
          </w:p>
          <w:p w14:paraId="53AF13DC" w14:textId="61A5020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74BF9">
              <w:t>determines min argument</w:t>
            </w:r>
          </w:p>
          <w:p w14:paraId="69468E89" w14:textId="15C7C1F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FC5B808" w14:textId="430C1E2F" w:rsidR="0018474B" w:rsidRPr="00074BF9" w:rsidRDefault="00D27A00" w:rsidP="0090718C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68" type="#_x0000_t75" style="width:37.6pt;height:16.3pt" o:ole="">
            <v:imagedata r:id="rId92" o:title=""/>
          </v:shape>
          <o:OLEObject Type="Embed" ProgID="Equation.DSMT4" ShapeID="_x0000_i1068" DrawAspect="Content" ObjectID="_1769509983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4D578B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38D87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30738B0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85E240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4560D4" w14:textId="45C208B1" w:rsidR="002E199A" w:rsidRDefault="00074BF9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ax = </w:t>
            </w:r>
            <w:r w:rsidR="004F0B92" w:rsidRPr="004F0B92">
              <w:rPr>
                <w:rFonts w:cs="Arial"/>
                <w:position w:val="-24"/>
                <w:szCs w:val="22"/>
                <w:lang w:val="en-US"/>
              </w:rPr>
              <w:object w:dxaOrig="380" w:dyaOrig="620" w14:anchorId="48DD0308">
                <v:shape id="_x0000_i1069" type="#_x0000_t75" style="width:19.15pt;height:31.2pt" o:ole="">
                  <v:imagedata r:id="rId99" o:title=""/>
                </v:shape>
                <o:OLEObject Type="Embed" ProgID="Equation.DSMT4" ShapeID="_x0000_i1069" DrawAspect="Content" ObjectID="_1769509984" r:id="rId10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BA08BF8" w14:textId="50AB3874" w:rsidR="002E199A" w:rsidRDefault="00A452CD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ee above</w:t>
            </w:r>
          </w:p>
          <w:p w14:paraId="7926729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1A39361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16A15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2E199A" w:rsidRPr="00BD6CB4" w14:paraId="54B814F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E7703B" w14:textId="77777777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etermines gradient of tangent</w:t>
            </w:r>
          </w:p>
          <w:p w14:paraId="38C95CA1" w14:textId="0A1BB5C1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etermines max argument</w:t>
            </w:r>
          </w:p>
          <w:p w14:paraId="7FA76AC5" w14:textId="339D7D9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2B024A4" w14:textId="7CD83FB9" w:rsidR="0018474B" w:rsidRDefault="002F5A85" w:rsidP="00A452C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2C06F50" w14:textId="34FE6879" w:rsidR="00283C1E" w:rsidRDefault="00283C1E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he following simultaneous equations, </w:t>
      </w:r>
      <w:r w:rsidRPr="00283C1E">
        <w:rPr>
          <w:rFonts w:ascii="Arial" w:hAnsi="Arial" w:cs="Arial"/>
          <w:position w:val="-6"/>
          <w:sz w:val="22"/>
          <w:szCs w:val="22"/>
        </w:rPr>
        <w:object w:dxaOrig="580" w:dyaOrig="279" w14:anchorId="3FCA39CD">
          <v:shape id="_x0000_i1070" type="#_x0000_t75" style="width:29.1pt;height:13.85pt" o:ole="">
            <v:imagedata r:id="rId101" o:title=""/>
          </v:shape>
          <o:OLEObject Type="Embed" ProgID="Equation.DSMT4" ShapeID="_x0000_i1070" DrawAspect="Content" ObjectID="_1769509985" r:id="rId10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B45">
        <w:rPr>
          <w:rFonts w:ascii="Arial" w:hAnsi="Arial" w:cs="Arial"/>
          <w:sz w:val="22"/>
          <w:szCs w:val="22"/>
        </w:rPr>
        <w:t>are real numbers.</w:t>
      </w:r>
    </w:p>
    <w:p w14:paraId="1208BF62" w14:textId="4F673720" w:rsidR="00F35B45" w:rsidRDefault="00842C56" w:rsidP="0090718C">
      <w:pPr>
        <w:rPr>
          <w:rFonts w:ascii="Arial" w:hAnsi="Arial" w:cs="Arial"/>
          <w:sz w:val="22"/>
          <w:szCs w:val="22"/>
        </w:rPr>
      </w:pPr>
      <w:r w:rsidRPr="00842C56">
        <w:rPr>
          <w:rFonts w:ascii="Arial" w:hAnsi="Arial" w:cs="Arial"/>
          <w:position w:val="-32"/>
          <w:sz w:val="22"/>
          <w:szCs w:val="22"/>
        </w:rPr>
        <w:object w:dxaOrig="1719" w:dyaOrig="760" w14:anchorId="53C998ED">
          <v:shape id="_x0000_i1071" type="#_x0000_t75" style="width:85.85pt;height:37.6pt" o:ole="">
            <v:imagedata r:id="rId103" o:title=""/>
          </v:shape>
          <o:OLEObject Type="Embed" ProgID="Equation.DSMT4" ShapeID="_x0000_i1071" DrawAspect="Content" ObjectID="_1769509986" r:id="rId104"/>
        </w:object>
      </w:r>
      <w:r w:rsidR="00F35B45">
        <w:rPr>
          <w:rFonts w:ascii="Arial" w:hAnsi="Arial" w:cs="Arial"/>
          <w:sz w:val="22"/>
          <w:szCs w:val="22"/>
        </w:rPr>
        <w:t xml:space="preserve"> </w:t>
      </w:r>
    </w:p>
    <w:p w14:paraId="26066BBF" w14:textId="60536E9C" w:rsidR="00842C56" w:rsidRDefault="00842C5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order to determine the value of </w:t>
      </w:r>
      <w:r w:rsidR="00652E44" w:rsidRPr="00842C56">
        <w:rPr>
          <w:rFonts w:ascii="Arial" w:hAnsi="Arial" w:cs="Arial"/>
          <w:position w:val="-6"/>
          <w:sz w:val="22"/>
          <w:szCs w:val="22"/>
        </w:rPr>
        <w:object w:dxaOrig="720" w:dyaOrig="320" w14:anchorId="514932EF">
          <v:shape id="_x0000_i1072" type="#_x0000_t75" style="width:36.2pt;height:16.3pt" o:ole="">
            <v:imagedata r:id="rId105" o:title=""/>
          </v:shape>
          <o:OLEObject Type="Embed" ProgID="Equation.DSMT4" ShapeID="_x0000_i1072" DrawAspect="Content" ObjectID="_1769509987" r:id="rId10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52E44">
        <w:rPr>
          <w:rFonts w:ascii="Arial" w:hAnsi="Arial" w:cs="Arial"/>
          <w:sz w:val="22"/>
          <w:szCs w:val="22"/>
        </w:rPr>
        <w:t xml:space="preserve">from these equations, it is useful to consider the complex expansion for </w:t>
      </w:r>
      <w:r w:rsidR="00821775" w:rsidRPr="00821775">
        <w:rPr>
          <w:rFonts w:ascii="Arial" w:hAnsi="Arial" w:cs="Arial"/>
          <w:position w:val="-14"/>
          <w:sz w:val="22"/>
          <w:szCs w:val="22"/>
        </w:rPr>
        <w:object w:dxaOrig="859" w:dyaOrig="440" w14:anchorId="02630F22">
          <v:shape id="_x0000_i1073" type="#_x0000_t75" style="width:42.9pt;height:22.35pt" o:ole="">
            <v:imagedata r:id="rId107" o:title=""/>
          </v:shape>
          <o:OLEObject Type="Embed" ProgID="Equation.DSMT4" ShapeID="_x0000_i1073" DrawAspect="Content" ObjectID="_1769509988" r:id="rId108"/>
        </w:object>
      </w:r>
      <w:r w:rsidR="00821775">
        <w:rPr>
          <w:rFonts w:ascii="Arial" w:hAnsi="Arial" w:cs="Arial"/>
          <w:sz w:val="22"/>
          <w:szCs w:val="22"/>
        </w:rPr>
        <w:t xml:space="preserve">. Hence or otherwise, determine the exact value of </w:t>
      </w:r>
      <w:r w:rsidR="00821775" w:rsidRPr="00842C56">
        <w:rPr>
          <w:rFonts w:ascii="Arial" w:hAnsi="Arial" w:cs="Arial"/>
          <w:position w:val="-6"/>
          <w:sz w:val="22"/>
          <w:szCs w:val="22"/>
        </w:rPr>
        <w:object w:dxaOrig="720" w:dyaOrig="320" w14:anchorId="6237A7FF">
          <v:shape id="_x0000_i1074" type="#_x0000_t75" style="width:36.2pt;height:16.3pt" o:ole="">
            <v:imagedata r:id="rId105" o:title=""/>
          </v:shape>
          <o:OLEObject Type="Embed" ProgID="Equation.DSMT4" ShapeID="_x0000_i1074" DrawAspect="Content" ObjectID="_1769509989" r:id="rId109"/>
        </w:object>
      </w:r>
      <w:r w:rsidR="00821775">
        <w:rPr>
          <w:rFonts w:ascii="Arial" w:hAnsi="Arial" w:cs="Arial"/>
          <w:sz w:val="22"/>
          <w:szCs w:val="22"/>
        </w:rPr>
        <w:t>.</w:t>
      </w:r>
    </w:p>
    <w:p w14:paraId="5924B599" w14:textId="77777777" w:rsidR="00C31874" w:rsidRPr="00C31874" w:rsidRDefault="00C31874" w:rsidP="00C31874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1A6491EC" w14:textId="77777777" w:rsidR="00690F0E" w:rsidRDefault="00690F0E" w:rsidP="0090718C">
      <w:pPr>
        <w:rPr>
          <w:rFonts w:ascii="Arial" w:hAnsi="Arial" w:cs="Arial"/>
          <w:sz w:val="22"/>
          <w:szCs w:val="22"/>
        </w:rPr>
      </w:pP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32DA8" w:rsidRPr="00BD6CB4" w14:paraId="10CA787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01174" w14:textId="77777777" w:rsidR="00E32DA8" w:rsidRPr="00323B31" w:rsidRDefault="00E32DA8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32DA8" w:rsidRPr="00BD6CB4" w14:paraId="2E21930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7D3C16" w14:textId="77777777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76E850" w14:textId="44CE6D20" w:rsidR="00E32DA8" w:rsidRDefault="009A3A21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3A21">
              <w:rPr>
                <w:rFonts w:ascii="Arial" w:hAnsi="Arial" w:cs="Arial"/>
                <w:position w:val="-134"/>
                <w:sz w:val="22"/>
                <w:szCs w:val="22"/>
              </w:rPr>
              <w:object w:dxaOrig="5940" w:dyaOrig="2500" w14:anchorId="59A03C90">
                <v:shape id="_x0000_i1075" type="#_x0000_t75" style="width:299pt;height:125.9pt" o:ole="">
                  <v:imagedata r:id="rId110" o:title=""/>
                </v:shape>
                <o:OLEObject Type="Embed" ProgID="Equation.DSMT4" ShapeID="_x0000_i1075" DrawAspect="Content" ObjectID="_1769509990" r:id="rId111"/>
              </w:object>
            </w:r>
          </w:p>
          <w:p w14:paraId="41BB3A7A" w14:textId="77777777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BF25FF" w14:textId="77777777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32DA8" w:rsidRPr="00BD6CB4" w14:paraId="131D121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1198BB" w14:textId="77777777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32DA8" w:rsidRPr="00BD6CB4" w14:paraId="5CF8826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4B626E" w14:textId="0FF93BA9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3A21">
              <w:t>expands cubic</w:t>
            </w:r>
            <w:r w:rsidR="00036EF8">
              <w:t xml:space="preserve"> (no need to simplify)</w:t>
            </w:r>
          </w:p>
          <w:p w14:paraId="300BF5A5" w14:textId="177B5D80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078FE">
              <w:t>determines real and imaginary parts of z cubed</w:t>
            </w:r>
          </w:p>
          <w:p w14:paraId="55DB930E" w14:textId="56CE3487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078FE">
              <w:t xml:space="preserve">rearranges </w:t>
            </w:r>
            <w:r w:rsidR="009764A5">
              <w:t>to obtain expression of a squared plus b squared</w:t>
            </w:r>
          </w:p>
          <w:p w14:paraId="2D101904" w14:textId="77777777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905AE">
              <w:t>shows that 7 is cube root of 343</w:t>
            </w:r>
          </w:p>
          <w:p w14:paraId="63A5714D" w14:textId="18E70E85" w:rsidR="00F905AE" w:rsidRPr="00BD6CB4" w:rsidRDefault="00F905AE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any statement that is not supported receives zero marks)</w:t>
            </w:r>
          </w:p>
        </w:tc>
      </w:tr>
    </w:tbl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4F0EA3">
      <w:headerReference w:type="default" r:id="rId112"/>
      <w:footerReference w:type="default" r:id="rId11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C39100" w14:textId="77777777" w:rsidR="004F0EA3" w:rsidRDefault="004F0EA3" w:rsidP="001037DD">
      <w:r>
        <w:separator/>
      </w:r>
    </w:p>
  </w:endnote>
  <w:endnote w:type="continuationSeparator" w:id="0">
    <w:p w14:paraId="28EC5DBB" w14:textId="77777777" w:rsidR="004F0EA3" w:rsidRDefault="004F0EA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710F9C" w14:textId="77777777" w:rsidR="004F0EA3" w:rsidRDefault="004F0EA3" w:rsidP="001037DD">
      <w:r>
        <w:separator/>
      </w:r>
    </w:p>
  </w:footnote>
  <w:footnote w:type="continuationSeparator" w:id="0">
    <w:p w14:paraId="05DAB903" w14:textId="77777777" w:rsidR="004F0EA3" w:rsidRDefault="004F0EA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028F"/>
    <w:rsid w:val="00031CDE"/>
    <w:rsid w:val="00032B87"/>
    <w:rsid w:val="00036CC7"/>
    <w:rsid w:val="00036EF8"/>
    <w:rsid w:val="0003778D"/>
    <w:rsid w:val="000379B5"/>
    <w:rsid w:val="000464DC"/>
    <w:rsid w:val="00052AE1"/>
    <w:rsid w:val="000557E3"/>
    <w:rsid w:val="0006117D"/>
    <w:rsid w:val="000613D6"/>
    <w:rsid w:val="0006327F"/>
    <w:rsid w:val="00065867"/>
    <w:rsid w:val="00070A68"/>
    <w:rsid w:val="00072092"/>
    <w:rsid w:val="00074BF9"/>
    <w:rsid w:val="00077CA5"/>
    <w:rsid w:val="00085FC4"/>
    <w:rsid w:val="00090182"/>
    <w:rsid w:val="00094D56"/>
    <w:rsid w:val="00097916"/>
    <w:rsid w:val="000A24ED"/>
    <w:rsid w:val="000A3251"/>
    <w:rsid w:val="000A62D4"/>
    <w:rsid w:val="000B490F"/>
    <w:rsid w:val="000B6409"/>
    <w:rsid w:val="000C0B12"/>
    <w:rsid w:val="000C26B7"/>
    <w:rsid w:val="000D10A5"/>
    <w:rsid w:val="000E40F2"/>
    <w:rsid w:val="000F32F0"/>
    <w:rsid w:val="000F398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4567"/>
    <w:rsid w:val="0012479C"/>
    <w:rsid w:val="001267E0"/>
    <w:rsid w:val="00131E4F"/>
    <w:rsid w:val="00132551"/>
    <w:rsid w:val="00142C69"/>
    <w:rsid w:val="001621D5"/>
    <w:rsid w:val="00167866"/>
    <w:rsid w:val="00170754"/>
    <w:rsid w:val="00172885"/>
    <w:rsid w:val="00174BA7"/>
    <w:rsid w:val="0018474B"/>
    <w:rsid w:val="001942EE"/>
    <w:rsid w:val="00195789"/>
    <w:rsid w:val="001A0A37"/>
    <w:rsid w:val="001A6915"/>
    <w:rsid w:val="001A7A57"/>
    <w:rsid w:val="001B0627"/>
    <w:rsid w:val="001B085E"/>
    <w:rsid w:val="001B3883"/>
    <w:rsid w:val="001C2556"/>
    <w:rsid w:val="001D2A28"/>
    <w:rsid w:val="001D392C"/>
    <w:rsid w:val="001D5620"/>
    <w:rsid w:val="001E3D60"/>
    <w:rsid w:val="001E7A4C"/>
    <w:rsid w:val="001F085C"/>
    <w:rsid w:val="001F6B54"/>
    <w:rsid w:val="0020126C"/>
    <w:rsid w:val="00202370"/>
    <w:rsid w:val="00205DCE"/>
    <w:rsid w:val="00206F23"/>
    <w:rsid w:val="0021284B"/>
    <w:rsid w:val="0021427B"/>
    <w:rsid w:val="00224DB7"/>
    <w:rsid w:val="002252D6"/>
    <w:rsid w:val="00225664"/>
    <w:rsid w:val="002268FB"/>
    <w:rsid w:val="00232059"/>
    <w:rsid w:val="00235BF8"/>
    <w:rsid w:val="002437E3"/>
    <w:rsid w:val="00243E1A"/>
    <w:rsid w:val="00244537"/>
    <w:rsid w:val="0024512C"/>
    <w:rsid w:val="002454C5"/>
    <w:rsid w:val="00252D66"/>
    <w:rsid w:val="00254F85"/>
    <w:rsid w:val="00255A81"/>
    <w:rsid w:val="00260D31"/>
    <w:rsid w:val="0026282B"/>
    <w:rsid w:val="00264B84"/>
    <w:rsid w:val="002675DB"/>
    <w:rsid w:val="002678D5"/>
    <w:rsid w:val="00267FAC"/>
    <w:rsid w:val="00270B0F"/>
    <w:rsid w:val="002734C8"/>
    <w:rsid w:val="0028289A"/>
    <w:rsid w:val="002829F1"/>
    <w:rsid w:val="00283C1E"/>
    <w:rsid w:val="00286054"/>
    <w:rsid w:val="00286AD8"/>
    <w:rsid w:val="002871C0"/>
    <w:rsid w:val="002913B3"/>
    <w:rsid w:val="002A0DA3"/>
    <w:rsid w:val="002A6E2D"/>
    <w:rsid w:val="002B5346"/>
    <w:rsid w:val="002B5A0E"/>
    <w:rsid w:val="002B6768"/>
    <w:rsid w:val="002B728D"/>
    <w:rsid w:val="002C516B"/>
    <w:rsid w:val="002D0D80"/>
    <w:rsid w:val="002D3851"/>
    <w:rsid w:val="002D4890"/>
    <w:rsid w:val="002E1091"/>
    <w:rsid w:val="002E1470"/>
    <w:rsid w:val="002E199A"/>
    <w:rsid w:val="002F2999"/>
    <w:rsid w:val="002F4865"/>
    <w:rsid w:val="002F5A85"/>
    <w:rsid w:val="002F6A3F"/>
    <w:rsid w:val="00303603"/>
    <w:rsid w:val="0031008A"/>
    <w:rsid w:val="0031057C"/>
    <w:rsid w:val="00312DB6"/>
    <w:rsid w:val="003171E3"/>
    <w:rsid w:val="00317C65"/>
    <w:rsid w:val="00332D12"/>
    <w:rsid w:val="00334620"/>
    <w:rsid w:val="00357137"/>
    <w:rsid w:val="003645DD"/>
    <w:rsid w:val="00366F6F"/>
    <w:rsid w:val="00370447"/>
    <w:rsid w:val="00373198"/>
    <w:rsid w:val="00374B05"/>
    <w:rsid w:val="00377C49"/>
    <w:rsid w:val="0038354D"/>
    <w:rsid w:val="003837BA"/>
    <w:rsid w:val="00386FE4"/>
    <w:rsid w:val="0039576C"/>
    <w:rsid w:val="0039795F"/>
    <w:rsid w:val="003A0426"/>
    <w:rsid w:val="003A1703"/>
    <w:rsid w:val="003A3A56"/>
    <w:rsid w:val="003C6EDD"/>
    <w:rsid w:val="003D3BBA"/>
    <w:rsid w:val="003D583E"/>
    <w:rsid w:val="003D5E3E"/>
    <w:rsid w:val="003D72C4"/>
    <w:rsid w:val="003D75A3"/>
    <w:rsid w:val="003E00AA"/>
    <w:rsid w:val="003E2B83"/>
    <w:rsid w:val="003E3256"/>
    <w:rsid w:val="003E4AB2"/>
    <w:rsid w:val="003F52BE"/>
    <w:rsid w:val="003F5E08"/>
    <w:rsid w:val="003F7D09"/>
    <w:rsid w:val="00400CE7"/>
    <w:rsid w:val="00416292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53B3D"/>
    <w:rsid w:val="004661C8"/>
    <w:rsid w:val="004667A0"/>
    <w:rsid w:val="00473F79"/>
    <w:rsid w:val="00483A62"/>
    <w:rsid w:val="004864E4"/>
    <w:rsid w:val="004865C4"/>
    <w:rsid w:val="00486D57"/>
    <w:rsid w:val="004876E3"/>
    <w:rsid w:val="004905DC"/>
    <w:rsid w:val="004A1A08"/>
    <w:rsid w:val="004A77A6"/>
    <w:rsid w:val="004B1DBD"/>
    <w:rsid w:val="004B24DA"/>
    <w:rsid w:val="004B4244"/>
    <w:rsid w:val="004D2CEB"/>
    <w:rsid w:val="004D41E7"/>
    <w:rsid w:val="004D5E49"/>
    <w:rsid w:val="004E60A7"/>
    <w:rsid w:val="004F0B92"/>
    <w:rsid w:val="004F0CAC"/>
    <w:rsid w:val="004F0EA3"/>
    <w:rsid w:val="004F4BC8"/>
    <w:rsid w:val="00500DC6"/>
    <w:rsid w:val="00501EEB"/>
    <w:rsid w:val="00512D60"/>
    <w:rsid w:val="00512FAE"/>
    <w:rsid w:val="0051788F"/>
    <w:rsid w:val="00517A5E"/>
    <w:rsid w:val="0052720D"/>
    <w:rsid w:val="0053208E"/>
    <w:rsid w:val="005366E0"/>
    <w:rsid w:val="00537D96"/>
    <w:rsid w:val="00541C23"/>
    <w:rsid w:val="00543834"/>
    <w:rsid w:val="00556614"/>
    <w:rsid w:val="00565C18"/>
    <w:rsid w:val="005678AD"/>
    <w:rsid w:val="0057000E"/>
    <w:rsid w:val="00570409"/>
    <w:rsid w:val="005731A2"/>
    <w:rsid w:val="00575188"/>
    <w:rsid w:val="00577EF8"/>
    <w:rsid w:val="00581FCA"/>
    <w:rsid w:val="00597699"/>
    <w:rsid w:val="005A366A"/>
    <w:rsid w:val="005B15AD"/>
    <w:rsid w:val="005B716C"/>
    <w:rsid w:val="005C084D"/>
    <w:rsid w:val="005C2002"/>
    <w:rsid w:val="005C49C4"/>
    <w:rsid w:val="005C4BEB"/>
    <w:rsid w:val="005D1801"/>
    <w:rsid w:val="005D1C08"/>
    <w:rsid w:val="005D7A96"/>
    <w:rsid w:val="005F3349"/>
    <w:rsid w:val="005F533F"/>
    <w:rsid w:val="005F7BD0"/>
    <w:rsid w:val="00601487"/>
    <w:rsid w:val="00601A68"/>
    <w:rsid w:val="0060499E"/>
    <w:rsid w:val="00607410"/>
    <w:rsid w:val="006078FE"/>
    <w:rsid w:val="006147BD"/>
    <w:rsid w:val="00617385"/>
    <w:rsid w:val="006277FC"/>
    <w:rsid w:val="006346D8"/>
    <w:rsid w:val="0064488F"/>
    <w:rsid w:val="00646C8E"/>
    <w:rsid w:val="00650ED3"/>
    <w:rsid w:val="0065198A"/>
    <w:rsid w:val="00652E44"/>
    <w:rsid w:val="00654382"/>
    <w:rsid w:val="0067276F"/>
    <w:rsid w:val="00677F19"/>
    <w:rsid w:val="0068114C"/>
    <w:rsid w:val="00682173"/>
    <w:rsid w:val="006826B7"/>
    <w:rsid w:val="00690F0E"/>
    <w:rsid w:val="0069405C"/>
    <w:rsid w:val="00696923"/>
    <w:rsid w:val="006B2814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438"/>
    <w:rsid w:val="006F0184"/>
    <w:rsid w:val="006F0870"/>
    <w:rsid w:val="006F2133"/>
    <w:rsid w:val="006F2C24"/>
    <w:rsid w:val="0070445F"/>
    <w:rsid w:val="00707A5C"/>
    <w:rsid w:val="007106B5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0D9E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80654"/>
    <w:rsid w:val="00784967"/>
    <w:rsid w:val="00786A4D"/>
    <w:rsid w:val="00786B9E"/>
    <w:rsid w:val="007909A3"/>
    <w:rsid w:val="00791DB4"/>
    <w:rsid w:val="00792754"/>
    <w:rsid w:val="00796C8D"/>
    <w:rsid w:val="00797D52"/>
    <w:rsid w:val="007A1D21"/>
    <w:rsid w:val="007A64FF"/>
    <w:rsid w:val="007A6E80"/>
    <w:rsid w:val="007B1EDE"/>
    <w:rsid w:val="007B722C"/>
    <w:rsid w:val="007B752B"/>
    <w:rsid w:val="007C2D4D"/>
    <w:rsid w:val="007C3987"/>
    <w:rsid w:val="007C6D47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6846"/>
    <w:rsid w:val="00863D37"/>
    <w:rsid w:val="00864BC2"/>
    <w:rsid w:val="00870197"/>
    <w:rsid w:val="00871B20"/>
    <w:rsid w:val="00873257"/>
    <w:rsid w:val="008733BD"/>
    <w:rsid w:val="00875E1C"/>
    <w:rsid w:val="00876801"/>
    <w:rsid w:val="00880520"/>
    <w:rsid w:val="00885C96"/>
    <w:rsid w:val="008A0E26"/>
    <w:rsid w:val="008A17D3"/>
    <w:rsid w:val="008A29F1"/>
    <w:rsid w:val="008A6DCB"/>
    <w:rsid w:val="008A77B4"/>
    <w:rsid w:val="008B021E"/>
    <w:rsid w:val="008B1907"/>
    <w:rsid w:val="008B495A"/>
    <w:rsid w:val="008B7B69"/>
    <w:rsid w:val="008C0B4A"/>
    <w:rsid w:val="008C0FB5"/>
    <w:rsid w:val="008D1994"/>
    <w:rsid w:val="008D1CEE"/>
    <w:rsid w:val="008D3DBE"/>
    <w:rsid w:val="008E4090"/>
    <w:rsid w:val="008E6679"/>
    <w:rsid w:val="008E7D7F"/>
    <w:rsid w:val="008E7DED"/>
    <w:rsid w:val="008F0CA7"/>
    <w:rsid w:val="00903796"/>
    <w:rsid w:val="0090718C"/>
    <w:rsid w:val="0090791E"/>
    <w:rsid w:val="00927349"/>
    <w:rsid w:val="0092785A"/>
    <w:rsid w:val="00930D63"/>
    <w:rsid w:val="009314BF"/>
    <w:rsid w:val="00931FC3"/>
    <w:rsid w:val="009352B7"/>
    <w:rsid w:val="009360FE"/>
    <w:rsid w:val="009450D9"/>
    <w:rsid w:val="009455BF"/>
    <w:rsid w:val="0094637D"/>
    <w:rsid w:val="00952693"/>
    <w:rsid w:val="0095427E"/>
    <w:rsid w:val="00954A85"/>
    <w:rsid w:val="009571F5"/>
    <w:rsid w:val="00960EDA"/>
    <w:rsid w:val="0097488B"/>
    <w:rsid w:val="0097592A"/>
    <w:rsid w:val="009764A5"/>
    <w:rsid w:val="0098645F"/>
    <w:rsid w:val="00987A60"/>
    <w:rsid w:val="009A0E68"/>
    <w:rsid w:val="009A3A21"/>
    <w:rsid w:val="009A599E"/>
    <w:rsid w:val="009B09B9"/>
    <w:rsid w:val="009B19AC"/>
    <w:rsid w:val="009B2C3A"/>
    <w:rsid w:val="009B631A"/>
    <w:rsid w:val="009B6C3E"/>
    <w:rsid w:val="009D3CA9"/>
    <w:rsid w:val="009E4F74"/>
    <w:rsid w:val="009E548B"/>
    <w:rsid w:val="009F1169"/>
    <w:rsid w:val="009F3B93"/>
    <w:rsid w:val="009F487B"/>
    <w:rsid w:val="009F4D3C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87"/>
    <w:rsid w:val="00A40B6D"/>
    <w:rsid w:val="00A40E6A"/>
    <w:rsid w:val="00A4342A"/>
    <w:rsid w:val="00A452CD"/>
    <w:rsid w:val="00A545EA"/>
    <w:rsid w:val="00A5623F"/>
    <w:rsid w:val="00A57771"/>
    <w:rsid w:val="00A57F83"/>
    <w:rsid w:val="00A63B48"/>
    <w:rsid w:val="00A65AA4"/>
    <w:rsid w:val="00A66A6A"/>
    <w:rsid w:val="00A70ED4"/>
    <w:rsid w:val="00A7213E"/>
    <w:rsid w:val="00A7305D"/>
    <w:rsid w:val="00A76BBE"/>
    <w:rsid w:val="00A80E6B"/>
    <w:rsid w:val="00A8346E"/>
    <w:rsid w:val="00A83D37"/>
    <w:rsid w:val="00A87416"/>
    <w:rsid w:val="00A913A9"/>
    <w:rsid w:val="00AB114B"/>
    <w:rsid w:val="00AB12C3"/>
    <w:rsid w:val="00AB4CE6"/>
    <w:rsid w:val="00AB5C44"/>
    <w:rsid w:val="00AC0EC1"/>
    <w:rsid w:val="00AC42D9"/>
    <w:rsid w:val="00AC594C"/>
    <w:rsid w:val="00AC7832"/>
    <w:rsid w:val="00AD14FD"/>
    <w:rsid w:val="00AD654D"/>
    <w:rsid w:val="00AD6C9A"/>
    <w:rsid w:val="00AD6DF3"/>
    <w:rsid w:val="00AE7610"/>
    <w:rsid w:val="00AF0025"/>
    <w:rsid w:val="00AF68CA"/>
    <w:rsid w:val="00AF785B"/>
    <w:rsid w:val="00AF7D51"/>
    <w:rsid w:val="00B0194D"/>
    <w:rsid w:val="00B06853"/>
    <w:rsid w:val="00B11FAC"/>
    <w:rsid w:val="00B131DF"/>
    <w:rsid w:val="00B15CA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37F1"/>
    <w:rsid w:val="00B54CA2"/>
    <w:rsid w:val="00B56348"/>
    <w:rsid w:val="00B61612"/>
    <w:rsid w:val="00B6557E"/>
    <w:rsid w:val="00B70464"/>
    <w:rsid w:val="00B70F20"/>
    <w:rsid w:val="00B73621"/>
    <w:rsid w:val="00B73B57"/>
    <w:rsid w:val="00B772D7"/>
    <w:rsid w:val="00B859A6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C69A8"/>
    <w:rsid w:val="00BD16A8"/>
    <w:rsid w:val="00BE1A08"/>
    <w:rsid w:val="00BE5464"/>
    <w:rsid w:val="00BE709D"/>
    <w:rsid w:val="00C006A2"/>
    <w:rsid w:val="00C00869"/>
    <w:rsid w:val="00C01C0F"/>
    <w:rsid w:val="00C22B39"/>
    <w:rsid w:val="00C31874"/>
    <w:rsid w:val="00C3425A"/>
    <w:rsid w:val="00C34FC2"/>
    <w:rsid w:val="00C35305"/>
    <w:rsid w:val="00C410C9"/>
    <w:rsid w:val="00C41629"/>
    <w:rsid w:val="00C442F4"/>
    <w:rsid w:val="00C50199"/>
    <w:rsid w:val="00C54504"/>
    <w:rsid w:val="00C64DB1"/>
    <w:rsid w:val="00C65DCE"/>
    <w:rsid w:val="00C71B79"/>
    <w:rsid w:val="00C77D6C"/>
    <w:rsid w:val="00C80614"/>
    <w:rsid w:val="00C818D3"/>
    <w:rsid w:val="00C81D35"/>
    <w:rsid w:val="00C8273E"/>
    <w:rsid w:val="00C910CC"/>
    <w:rsid w:val="00C91F81"/>
    <w:rsid w:val="00C95106"/>
    <w:rsid w:val="00CB5C8E"/>
    <w:rsid w:val="00CB5CBE"/>
    <w:rsid w:val="00CB7734"/>
    <w:rsid w:val="00CC039A"/>
    <w:rsid w:val="00CC5F32"/>
    <w:rsid w:val="00CC70DA"/>
    <w:rsid w:val="00CC7572"/>
    <w:rsid w:val="00CD07ED"/>
    <w:rsid w:val="00CD126F"/>
    <w:rsid w:val="00CD3E0B"/>
    <w:rsid w:val="00CD4912"/>
    <w:rsid w:val="00CD4934"/>
    <w:rsid w:val="00CD64C6"/>
    <w:rsid w:val="00CE02F3"/>
    <w:rsid w:val="00CF475B"/>
    <w:rsid w:val="00D02AD4"/>
    <w:rsid w:val="00D031C0"/>
    <w:rsid w:val="00D0446C"/>
    <w:rsid w:val="00D10FCC"/>
    <w:rsid w:val="00D13D3C"/>
    <w:rsid w:val="00D179E8"/>
    <w:rsid w:val="00D27699"/>
    <w:rsid w:val="00D27A00"/>
    <w:rsid w:val="00D41ACC"/>
    <w:rsid w:val="00D459AA"/>
    <w:rsid w:val="00D51D76"/>
    <w:rsid w:val="00D578AB"/>
    <w:rsid w:val="00D62D2B"/>
    <w:rsid w:val="00D655AC"/>
    <w:rsid w:val="00D65C05"/>
    <w:rsid w:val="00D702A7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4C1A"/>
    <w:rsid w:val="00DA4D8E"/>
    <w:rsid w:val="00DA6A49"/>
    <w:rsid w:val="00DB3924"/>
    <w:rsid w:val="00DB556A"/>
    <w:rsid w:val="00DB5ADB"/>
    <w:rsid w:val="00DC16BB"/>
    <w:rsid w:val="00DE26B2"/>
    <w:rsid w:val="00E0679E"/>
    <w:rsid w:val="00E07BAA"/>
    <w:rsid w:val="00E22543"/>
    <w:rsid w:val="00E2533F"/>
    <w:rsid w:val="00E2610A"/>
    <w:rsid w:val="00E30EF4"/>
    <w:rsid w:val="00E32DA8"/>
    <w:rsid w:val="00E3301E"/>
    <w:rsid w:val="00E3635C"/>
    <w:rsid w:val="00E44BE8"/>
    <w:rsid w:val="00E4737F"/>
    <w:rsid w:val="00E50D26"/>
    <w:rsid w:val="00E51F29"/>
    <w:rsid w:val="00E5205F"/>
    <w:rsid w:val="00E60587"/>
    <w:rsid w:val="00E65DAF"/>
    <w:rsid w:val="00E71C4B"/>
    <w:rsid w:val="00E73055"/>
    <w:rsid w:val="00E73F87"/>
    <w:rsid w:val="00E744D5"/>
    <w:rsid w:val="00E74FFB"/>
    <w:rsid w:val="00E76AB5"/>
    <w:rsid w:val="00E96B17"/>
    <w:rsid w:val="00EB25CB"/>
    <w:rsid w:val="00EC660D"/>
    <w:rsid w:val="00ED017A"/>
    <w:rsid w:val="00EE22E6"/>
    <w:rsid w:val="00EE3AC1"/>
    <w:rsid w:val="00EF2EF2"/>
    <w:rsid w:val="00EF5065"/>
    <w:rsid w:val="00EF6D80"/>
    <w:rsid w:val="00F00544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4D5A"/>
    <w:rsid w:val="00F3551E"/>
    <w:rsid w:val="00F35B45"/>
    <w:rsid w:val="00F36AC2"/>
    <w:rsid w:val="00F406E5"/>
    <w:rsid w:val="00F428CD"/>
    <w:rsid w:val="00F518DD"/>
    <w:rsid w:val="00F5375C"/>
    <w:rsid w:val="00F5574B"/>
    <w:rsid w:val="00F56C51"/>
    <w:rsid w:val="00F57FBE"/>
    <w:rsid w:val="00F624C5"/>
    <w:rsid w:val="00F70270"/>
    <w:rsid w:val="00F73234"/>
    <w:rsid w:val="00F752DB"/>
    <w:rsid w:val="00F76E6C"/>
    <w:rsid w:val="00F7758E"/>
    <w:rsid w:val="00F905AE"/>
    <w:rsid w:val="00F91C12"/>
    <w:rsid w:val="00F95C93"/>
    <w:rsid w:val="00F979BC"/>
    <w:rsid w:val="00FB0C20"/>
    <w:rsid w:val="00FB1448"/>
    <w:rsid w:val="00FB5693"/>
    <w:rsid w:val="00FB7E21"/>
    <w:rsid w:val="00FC0DAC"/>
    <w:rsid w:val="00FC73EC"/>
    <w:rsid w:val="00FE1EED"/>
    <w:rsid w:val="00FE1FA5"/>
    <w:rsid w:val="00FE2A01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5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header" Target="header1.xml"/><Relationship Id="rId16" Type="http://schemas.openxmlformats.org/officeDocument/2006/relationships/oleObject" Target="embeddings/oleObject2.bin"/><Relationship Id="rId107" Type="http://schemas.openxmlformats.org/officeDocument/2006/relationships/image" Target="media/image49.wmf"/><Relationship Id="rId11" Type="http://schemas.openxmlformats.org/officeDocument/2006/relationships/image" Target="media/image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5" Type="http://schemas.openxmlformats.org/officeDocument/2006/relationships/numbering" Target="numbering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png"/><Relationship Id="rId113" Type="http://schemas.openxmlformats.org/officeDocument/2006/relationships/footer" Target="footer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6" Type="http://schemas.openxmlformats.org/officeDocument/2006/relationships/oleObject" Target="embeddings/oleObject48.bin"/><Relationship Id="rId114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9.png"/><Relationship Id="rId94" Type="http://schemas.openxmlformats.org/officeDocument/2006/relationships/image" Target="media/image43.png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0.wmf"/><Relationship Id="rId115" Type="http://schemas.openxmlformats.org/officeDocument/2006/relationships/theme" Target="theme/theme1.xml"/><Relationship Id="rId61" Type="http://schemas.openxmlformats.org/officeDocument/2006/relationships/image" Target="media/image27.png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2" ma:contentTypeDescription="Create a new document." ma:contentTypeScope="" ma:versionID="da8767863eca15b40867ba9c3a4a1772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bf9b50c5d4dee64d3103d0b8b99a9dc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A110C21-D925-44A7-9022-A89C4EDC0E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852196-2538-472D-A2A2-A8E63861444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31A1C19-E9C8-43F6-86D3-70B8188A953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4</TotalTime>
  <Pages>12</Pages>
  <Words>796</Words>
  <Characters>453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89</cp:revision>
  <cp:lastPrinted>2024-02-15T01:04:00Z</cp:lastPrinted>
  <dcterms:created xsi:type="dcterms:W3CDTF">2024-02-05T06:18:00Z</dcterms:created>
  <dcterms:modified xsi:type="dcterms:W3CDTF">2024-02-15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